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56232E" w14:textId="77777777" w:rsidR="0058398B" w:rsidRPr="004224AE" w:rsidRDefault="0058398B" w:rsidP="0058398B">
      <w:pPr>
        <w:spacing w:line="240" w:lineRule="auto"/>
        <w:rPr>
          <w:lang w:val="fr-FR"/>
        </w:rPr>
      </w:pPr>
      <w:r w:rsidRPr="004224AE">
        <w:rPr>
          <w:rFonts w:ascii="Times New Roman" w:hAnsi="Times New Roman" w:cs="Times New Roman"/>
          <w:lang w:val="fr-FR"/>
        </w:rPr>
        <w:t>L2-ST, Chimie Organique                                                                                                    201</w:t>
      </w:r>
      <w:r>
        <w:rPr>
          <w:rFonts w:ascii="Times New Roman" w:hAnsi="Times New Roman" w:cs="Times New Roman"/>
          <w:lang w:val="fr-FR"/>
        </w:rPr>
        <w:t>6</w:t>
      </w:r>
      <w:r w:rsidRPr="004224AE">
        <w:rPr>
          <w:rFonts w:ascii="Times New Roman" w:hAnsi="Times New Roman" w:cs="Times New Roman"/>
          <w:lang w:val="fr-FR"/>
        </w:rPr>
        <w:t>-201</w:t>
      </w:r>
      <w:r>
        <w:rPr>
          <w:rFonts w:ascii="Times New Roman" w:hAnsi="Times New Roman" w:cs="Times New Roman"/>
          <w:lang w:val="fr-FR"/>
        </w:rPr>
        <w:t>7</w:t>
      </w:r>
      <w:r w:rsidRPr="004224AE">
        <w:rPr>
          <w:rFonts w:ascii="Times New Roman" w:hAnsi="Times New Roman" w:cs="Times New Roman"/>
          <w:lang w:val="fr-FR"/>
        </w:rPr>
        <w:t>.</w:t>
      </w:r>
    </w:p>
    <w:p w14:paraId="6090557B" w14:textId="77777777" w:rsidR="0058398B" w:rsidRPr="004224AE" w:rsidRDefault="0058398B" w:rsidP="0058398B">
      <w:pPr>
        <w:spacing w:line="240" w:lineRule="auto"/>
        <w:jc w:val="center"/>
        <w:rPr>
          <w:rFonts w:ascii="Times New Roman" w:hAnsi="Times New Roman" w:cs="Times New Roman"/>
          <w:b/>
          <w:lang w:val="fr-FR"/>
        </w:rPr>
      </w:pPr>
      <w:r w:rsidRPr="004224AE">
        <w:rPr>
          <w:rFonts w:ascii="Times New Roman" w:hAnsi="Times New Roman" w:cs="Times New Roman"/>
          <w:b/>
          <w:lang w:val="fr-FR"/>
        </w:rPr>
        <w:t>Fiche de TD N°02</w:t>
      </w:r>
    </w:p>
    <w:p w14:paraId="1C2C36BF" w14:textId="392BE961" w:rsidR="0058398B" w:rsidRPr="004224AE" w:rsidRDefault="0058398B" w:rsidP="0058398B">
      <w:pPr>
        <w:spacing w:line="240" w:lineRule="auto"/>
        <w:jc w:val="both"/>
        <w:rPr>
          <w:rFonts w:ascii="Times New Roman" w:hAnsi="Times New Roman" w:cs="Times New Roman"/>
          <w:b/>
          <w:lang w:val="fr-FR"/>
        </w:rPr>
      </w:pPr>
      <w:r w:rsidRPr="004224AE">
        <w:rPr>
          <w:rFonts w:ascii="Times New Roman" w:hAnsi="Times New Roman" w:cs="Times New Roman"/>
          <w:b/>
          <w:lang w:val="fr-FR"/>
        </w:rPr>
        <w:t>Exercice 01 :</w:t>
      </w:r>
      <w:r w:rsidRPr="004224AE">
        <w:rPr>
          <w:rFonts w:ascii="Times New Roman" w:hAnsi="Times New Roman"/>
          <w:lang w:val="fr-FR"/>
        </w:rPr>
        <w:t xml:space="preserve"> Donner le nom selon la nomenclature I.U.P.A.C des c</w:t>
      </w:r>
      <w:r w:rsidR="007E7788">
        <w:rPr>
          <w:rFonts w:ascii="Times New Roman" w:hAnsi="Times New Roman"/>
          <w:lang w:val="fr-FR"/>
        </w:rPr>
        <w:t>omposé</w:t>
      </w:r>
      <w:r w:rsidRPr="004224AE">
        <w:rPr>
          <w:rFonts w:ascii="Times New Roman" w:hAnsi="Times New Roman"/>
          <w:lang w:val="fr-FR"/>
        </w:rPr>
        <w:t>s suivants </w:t>
      </w:r>
    </w:p>
    <w:p w14:paraId="673D0D8F" w14:textId="77777777" w:rsidR="0058398B" w:rsidRPr="004224AE" w:rsidRDefault="0058398B" w:rsidP="0058398B">
      <w:pPr>
        <w:jc w:val="center"/>
        <w:rPr>
          <w:rFonts w:asciiTheme="majorBidi" w:hAnsiTheme="majorBidi" w:cstheme="majorBidi"/>
        </w:rPr>
      </w:pPr>
      <w:r w:rsidRPr="0058398B">
        <w:rPr>
          <w:rFonts w:asciiTheme="majorBidi" w:hAnsiTheme="majorBidi" w:cstheme="majorBidi"/>
          <w:sz w:val="24"/>
          <w:szCs w:val="24"/>
        </w:rPr>
        <w:object w:dxaOrig="10706" w:dyaOrig="8452" w14:anchorId="2C6C9E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.5pt;height:323.5pt" o:ole="">
            <v:imagedata r:id="rId5" o:title=""/>
          </v:shape>
          <o:OLEObject Type="Embed" ProgID="ChemDraw.Document.6.0" ShapeID="_x0000_i1025" DrawAspect="Content" ObjectID="_1647961519" r:id="rId6"/>
        </w:object>
      </w:r>
    </w:p>
    <w:p w14:paraId="2C3E0E6D" w14:textId="77777777" w:rsidR="0058398B" w:rsidRPr="004224AE" w:rsidRDefault="0058398B" w:rsidP="0058398B">
      <w:pPr>
        <w:spacing w:line="240" w:lineRule="auto"/>
        <w:jc w:val="both"/>
        <w:rPr>
          <w:rFonts w:ascii="Times New Roman" w:hAnsi="Times New Roman"/>
          <w:b/>
          <w:bCs/>
          <w:lang w:val="fr-FR"/>
        </w:rPr>
      </w:pPr>
      <w:r w:rsidRPr="004224AE">
        <w:rPr>
          <w:rFonts w:ascii="Times New Roman" w:hAnsi="Times New Roman"/>
          <w:b/>
          <w:bCs/>
          <w:lang w:val="fr-FR"/>
        </w:rPr>
        <w:t>Exercice 02 :</w:t>
      </w:r>
    </w:p>
    <w:p w14:paraId="63BC3F84" w14:textId="77777777" w:rsidR="0058398B" w:rsidRPr="004224AE" w:rsidRDefault="0058398B" w:rsidP="0058398B">
      <w:pPr>
        <w:spacing w:line="240" w:lineRule="auto"/>
        <w:jc w:val="both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L’analyse d’un composé organique a donné 54.6% C, 9.1% H et 36.4% O.</w:t>
      </w:r>
    </w:p>
    <w:p w14:paraId="47DD9593" w14:textId="77777777" w:rsidR="0058398B" w:rsidRPr="004224AE" w:rsidRDefault="0058398B" w:rsidP="0058398B">
      <w:pPr>
        <w:spacing w:line="240" w:lineRule="auto"/>
        <w:jc w:val="both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Vaporisé, 0.88 g du composé occupe 224 cm</w:t>
      </w:r>
      <w:r w:rsidRPr="004224AE">
        <w:rPr>
          <w:rFonts w:ascii="Times New Roman" w:hAnsi="Times New Roman"/>
          <w:vertAlign w:val="superscript"/>
          <w:lang w:val="fr-FR"/>
        </w:rPr>
        <w:t>3</w:t>
      </w:r>
      <w:r w:rsidRPr="004224AE">
        <w:rPr>
          <w:rFonts w:ascii="Times New Roman" w:hAnsi="Times New Roman"/>
          <w:lang w:val="fr-FR"/>
        </w:rPr>
        <w:t xml:space="preserve"> dans les conditions normales de températures et de pression.</w:t>
      </w:r>
    </w:p>
    <w:p w14:paraId="1AC01474" w14:textId="77777777" w:rsidR="0058398B" w:rsidRPr="004224AE" w:rsidRDefault="0058398B" w:rsidP="0058398B">
      <w:pPr>
        <w:pStyle w:val="Paragraphedeliste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Trouver la formule générale.</w:t>
      </w:r>
    </w:p>
    <w:p w14:paraId="55DD56C5" w14:textId="77777777" w:rsidR="0058398B" w:rsidRPr="004224AE" w:rsidRDefault="0058398B" w:rsidP="0058398B">
      <w:pPr>
        <w:spacing w:line="240" w:lineRule="auto"/>
        <w:jc w:val="both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Sachant que le composé présent une fonction ester ;</w:t>
      </w:r>
    </w:p>
    <w:p w14:paraId="275698FD" w14:textId="77777777" w:rsidR="0058398B" w:rsidRPr="004224AE" w:rsidRDefault="0058398B" w:rsidP="0058398B">
      <w:pPr>
        <w:pStyle w:val="Paragraphedeliste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Donner les différentes formules développées et nommer les.</w:t>
      </w:r>
    </w:p>
    <w:p w14:paraId="4037D815" w14:textId="77777777" w:rsidR="0058398B" w:rsidRPr="004224AE" w:rsidRDefault="0058398B" w:rsidP="0058398B">
      <w:pPr>
        <w:spacing w:line="240" w:lineRule="auto"/>
        <w:rPr>
          <w:rFonts w:ascii="Times New Roman" w:hAnsi="Times New Roman"/>
          <w:b/>
          <w:lang w:val="fr-FR"/>
        </w:rPr>
      </w:pPr>
      <w:r w:rsidRPr="004224AE">
        <w:rPr>
          <w:rFonts w:ascii="Times New Roman" w:hAnsi="Times New Roman"/>
          <w:b/>
          <w:lang w:val="fr-FR"/>
        </w:rPr>
        <w:t xml:space="preserve">Exercice 03 : </w:t>
      </w:r>
    </w:p>
    <w:p w14:paraId="396983FB" w14:textId="77777777" w:rsidR="0058398B" w:rsidRPr="004224AE" w:rsidRDefault="0058398B" w:rsidP="0058398B">
      <w:pPr>
        <w:spacing w:line="240" w:lineRule="auto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Un hydrocarbure a une masse molaire égale à 70 g/mole</w:t>
      </w:r>
    </w:p>
    <w:p w14:paraId="1FF912AC" w14:textId="77777777" w:rsidR="0058398B" w:rsidRPr="000A5306" w:rsidRDefault="0058398B" w:rsidP="0058398B">
      <w:pPr>
        <w:numPr>
          <w:ilvl w:val="0"/>
          <w:numId w:val="1"/>
        </w:numPr>
        <w:spacing w:line="240" w:lineRule="auto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Trouver sa formule brute.</w:t>
      </w:r>
    </w:p>
    <w:p w14:paraId="314E05D6" w14:textId="77777777" w:rsidR="0058398B" w:rsidRPr="004224AE" w:rsidRDefault="0058398B" w:rsidP="0058398B">
      <w:pPr>
        <w:numPr>
          <w:ilvl w:val="0"/>
          <w:numId w:val="1"/>
        </w:numPr>
        <w:spacing w:line="240" w:lineRule="auto"/>
        <w:rPr>
          <w:rFonts w:ascii="Times New Roman" w:hAnsi="Times New Roman"/>
          <w:lang w:val="fr-FR"/>
        </w:rPr>
      </w:pPr>
      <w:r w:rsidRPr="004224AE">
        <w:rPr>
          <w:rFonts w:ascii="Times New Roman" w:hAnsi="Times New Roman"/>
          <w:lang w:val="fr-FR"/>
        </w:rPr>
        <w:t>Donner les différentes formules développées et nommer les.</w:t>
      </w:r>
    </w:p>
    <w:p w14:paraId="1942A2CF" w14:textId="77777777" w:rsidR="009E6A4C" w:rsidRPr="0058398B" w:rsidRDefault="009E6A4C">
      <w:pPr>
        <w:rPr>
          <w:lang w:val="fr-FR"/>
        </w:rPr>
      </w:pPr>
    </w:p>
    <w:sectPr w:rsidR="009E6A4C" w:rsidRPr="0058398B" w:rsidSect="00AF067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9F049D"/>
    <w:multiLevelType w:val="hybridMultilevel"/>
    <w:tmpl w:val="0B96E5F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9905ED"/>
    <w:multiLevelType w:val="hybridMultilevel"/>
    <w:tmpl w:val="1A0E0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8398B"/>
    <w:rsid w:val="0058398B"/>
    <w:rsid w:val="007E7788"/>
    <w:rsid w:val="009D3315"/>
    <w:rsid w:val="009E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128CC1"/>
  <w15:docId w15:val="{EDA2F18D-F97D-47BC-81CD-2235ACABF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398B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8398B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15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eur</dc:creator>
  <cp:lastModifiedBy>hp</cp:lastModifiedBy>
  <cp:revision>3</cp:revision>
  <cp:lastPrinted>2017-03-01T07:59:00Z</cp:lastPrinted>
  <dcterms:created xsi:type="dcterms:W3CDTF">2017-03-01T07:49:00Z</dcterms:created>
  <dcterms:modified xsi:type="dcterms:W3CDTF">2020-04-09T17:19:00Z</dcterms:modified>
</cp:coreProperties>
</file>